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687F" w:rsidRDefault="0049687F" w:rsidP="0049687F">
      <w:r>
        <w:t xml:space="preserve">Требуется: </w:t>
      </w:r>
    </w:p>
    <w:p w:rsidR="0049687F" w:rsidRDefault="0049687F" w:rsidP="0049687F">
      <w:r>
        <w:t xml:space="preserve">1) Силовой анализ группы </w:t>
      </w:r>
      <w:proofErr w:type="spellStart"/>
      <w:r>
        <w:t>Ассура</w:t>
      </w:r>
      <w:proofErr w:type="spellEnd"/>
      <w:r>
        <w:t xml:space="preserve"> 4-5; 2</w:t>
      </w:r>
      <w:r w:rsidRPr="0049687F">
        <w:t>-3</w:t>
      </w:r>
      <w:r>
        <w:t xml:space="preserve"> и входного звена.</w:t>
      </w:r>
    </w:p>
    <w:p w:rsidR="0049687F" w:rsidRDefault="0049687F" w:rsidP="0049687F">
      <w:r>
        <w:t>2) Составить план сил, отдельно для каждой</w:t>
      </w:r>
      <w:r w:rsidR="00B24D26">
        <w:t xml:space="preserve"> из этих групп</w:t>
      </w:r>
      <w:bookmarkStart w:id="0" w:name="_GoBack"/>
      <w:bookmarkEnd w:id="0"/>
      <w:r>
        <w:t xml:space="preserve"> </w:t>
      </w:r>
      <w:proofErr w:type="spellStart"/>
      <w:r>
        <w:t>Ассура</w:t>
      </w:r>
      <w:proofErr w:type="spellEnd"/>
      <w:r>
        <w:t xml:space="preserve">. </w:t>
      </w:r>
    </w:p>
    <w:p w:rsidR="0049687F" w:rsidRPr="0049687F" w:rsidRDefault="0049687F" w:rsidP="0049687F">
      <w:r>
        <w:t>Оформление в Компас 3Д. И все расчеты с пояснениями</w:t>
      </w:r>
    </w:p>
    <w:p w:rsidR="0049687F" w:rsidRDefault="0049687F" w:rsidP="0049687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3575685"/>
            <wp:effectExtent l="0" t="0" r="3175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Без имени-1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7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87F" w:rsidRDefault="0049687F" w:rsidP="0049687F">
      <w:pPr>
        <w:rPr>
          <w:rFonts w:ascii="Times New Roman" w:hAnsi="Times New Roman"/>
          <w:sz w:val="24"/>
          <w:szCs w:val="24"/>
        </w:rPr>
      </w:pPr>
    </w:p>
    <w:p w:rsidR="0049687F" w:rsidRDefault="0049687F" w:rsidP="0049687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анные:</w:t>
      </w:r>
    </w:p>
    <w:p w:rsidR="0049687F" w:rsidRDefault="0049687F" w:rsidP="0049687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КОР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2"/>
        <w:gridCol w:w="1486"/>
        <w:gridCol w:w="946"/>
        <w:gridCol w:w="990"/>
        <w:gridCol w:w="990"/>
        <w:gridCol w:w="991"/>
        <w:gridCol w:w="991"/>
        <w:gridCol w:w="991"/>
        <w:gridCol w:w="948"/>
      </w:tblGrid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мерность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Pva</w:t>
            </w:r>
            <w:proofErr w:type="spellEnd"/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м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a</w:t>
            </w:r>
            <w:proofErr w:type="spellEnd"/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/с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,4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,4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,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,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,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,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,4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Pvb</w:t>
            </w:r>
            <w:proofErr w:type="spellEnd"/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м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,562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,711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,972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,151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,115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b</w:t>
            </w:r>
            <w:proofErr w:type="spellEnd"/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/с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3478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3736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349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3958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906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м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,94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,339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,663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,317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,38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ba</w:t>
            </w:r>
            <w:proofErr w:type="spellEnd"/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/с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4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947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667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4033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666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3019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4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Pvd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м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,266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,062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432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,611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,273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d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/с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213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303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122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381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01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lastRenderedPageBreak/>
              <w:t>Pvd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м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98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,690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331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,361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,189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d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/с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21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28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117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368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009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м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812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,389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703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708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,83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Vd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5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/с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091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219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035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185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092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ω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д/с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2023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6202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9379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387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7021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9687F" w:rsidTr="0049687F"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ω</w:t>
            </w:r>
            <w:r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д/с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8088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8688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812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9205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6758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:rsidR="0049687F" w:rsidRDefault="0049687F" w:rsidP="0049687F">
      <w:pPr>
        <w:rPr>
          <w:rFonts w:ascii="Times New Roman" w:hAnsi="Times New Roman"/>
          <w:sz w:val="24"/>
          <w:szCs w:val="24"/>
        </w:rPr>
      </w:pPr>
    </w:p>
    <w:p w:rsidR="0049687F" w:rsidRDefault="0049687F" w:rsidP="0049687F">
      <w:pPr>
        <w:rPr>
          <w:rFonts w:ascii="Times New Roman" w:hAnsi="Times New Roman"/>
          <w:sz w:val="24"/>
          <w:szCs w:val="24"/>
        </w:rPr>
      </w:pPr>
    </w:p>
    <w:p w:rsidR="0049687F" w:rsidRDefault="0049687F" w:rsidP="0049687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СКОР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2"/>
        <w:gridCol w:w="523"/>
        <w:gridCol w:w="699"/>
        <w:gridCol w:w="699"/>
        <w:gridCol w:w="700"/>
        <w:gridCol w:w="700"/>
        <w:gridCol w:w="700"/>
        <w:gridCol w:w="700"/>
        <w:gridCol w:w="700"/>
        <w:gridCol w:w="700"/>
        <w:gridCol w:w="788"/>
        <w:gridCol w:w="700"/>
        <w:gridCol w:w="612"/>
        <w:gridCol w:w="612"/>
      </w:tblGrid>
      <w:tr w:rsidR="0049687F" w:rsidTr="0049687F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  <w:vertAlign w:val="subscript"/>
                <w:lang w:val="en-US"/>
              </w:rPr>
              <w:object w:dxaOrig="31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8.75pt" o:ole="">
                  <v:imagedata r:id="rId5" o:title=""/>
                </v:shape>
                <o:OLEObject Type="Embed" ProgID="Equation.DSMT4" ShapeID="_x0000_i1025" DrawAspect="Content" ObjectID="_1549903422" r:id="rId6"/>
              </w:object>
            </w:r>
          </w:p>
        </w:tc>
        <w:tc>
          <w:tcPr>
            <w:tcW w:w="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420" w:dyaOrig="420">
                <v:shape id="_x0000_i1026" type="#_x0000_t75" style="width:21pt;height:21pt" o:ole="">
                  <v:imagedata r:id="rId7" o:title=""/>
                </v:shape>
                <o:OLEObject Type="Embed" ProgID="Equation.DSMT4" ShapeID="_x0000_i1026" DrawAspect="Content" ObjectID="_1549903423" r:id="rId8"/>
              </w:objec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420" w:dyaOrig="420">
                <v:shape id="_x0000_i1027" type="#_x0000_t75" style="width:21pt;height:21pt" o:ole="">
                  <v:imagedata r:id="rId9" o:title=""/>
                </v:shape>
                <o:OLEObject Type="Embed" ProgID="Equation.DSMT4" ShapeID="_x0000_i1027" DrawAspect="Content" ObjectID="_1549903424" r:id="rId10"/>
              </w:objec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6"/>
                <w:sz w:val="24"/>
                <w:szCs w:val="24"/>
                <w:vertAlign w:val="subscript"/>
                <w:lang w:val="en-US"/>
              </w:rPr>
              <w:object w:dxaOrig="375" w:dyaOrig="420">
                <v:shape id="_x0000_i1028" type="#_x0000_t75" style="width:18.75pt;height:21pt" o:ole="">
                  <v:imagedata r:id="rId11" o:title=""/>
                </v:shape>
                <o:OLEObject Type="Embed" ProgID="Equation.DSMT4" ShapeID="_x0000_i1028" DrawAspect="Content" ObjectID="_1549903425" r:id="rId12"/>
              </w:objec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315" w:dyaOrig="420">
                <v:shape id="_x0000_i1029" type="#_x0000_t75" style="width:15.75pt;height:21pt" o:ole="">
                  <v:imagedata r:id="rId13" o:title=""/>
                </v:shape>
                <o:OLEObject Type="Embed" ProgID="Equation.DSMT4" ShapeID="_x0000_i1029" DrawAspect="Content" ObjectID="_1549903426" r:id="rId14"/>
              </w:objec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315" w:dyaOrig="420">
                <v:shape id="_x0000_i1030" type="#_x0000_t75" style="width:15.75pt;height:21pt" o:ole="">
                  <v:imagedata r:id="rId15" o:title=""/>
                </v:shape>
                <o:OLEObject Type="Embed" ProgID="Equation.DSMT4" ShapeID="_x0000_i1030" DrawAspect="Content" ObjectID="_1549903427" r:id="rId16"/>
              </w:objec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  <w:vertAlign w:val="subscript"/>
                <w:lang w:val="en-US"/>
              </w:rPr>
              <w:object w:dxaOrig="315" w:dyaOrig="375">
                <v:shape id="_x0000_i1031" type="#_x0000_t75" style="width:15.75pt;height:18.75pt" o:ole="">
                  <v:imagedata r:id="rId17" o:title=""/>
                </v:shape>
                <o:OLEObject Type="Embed" ProgID="Equation.DSMT4" ShapeID="_x0000_i1031" DrawAspect="Content" ObjectID="_1549903428" r:id="rId18"/>
              </w:objec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6"/>
                <w:sz w:val="24"/>
                <w:szCs w:val="24"/>
                <w:vertAlign w:val="subscript"/>
                <w:lang w:val="en-US"/>
              </w:rPr>
              <w:object w:dxaOrig="375" w:dyaOrig="420">
                <v:shape id="_x0000_i1032" type="#_x0000_t75" style="width:18.75pt;height:21pt" o:ole="">
                  <v:imagedata r:id="rId19" o:title=""/>
                </v:shape>
                <o:OLEObject Type="Embed" ProgID="Equation.DSMT4" ShapeID="_x0000_i1032" DrawAspect="Content" ObjectID="_1549903429" r:id="rId20"/>
              </w:objec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6"/>
                <w:sz w:val="24"/>
                <w:szCs w:val="24"/>
                <w:vertAlign w:val="subscript"/>
                <w:lang w:val="en-US"/>
              </w:rPr>
              <w:object w:dxaOrig="405" w:dyaOrig="420">
                <v:shape id="_x0000_i1033" type="#_x0000_t75" style="width:20.25pt;height:21pt" o:ole="">
                  <v:imagedata r:id="rId21" o:title=""/>
                </v:shape>
                <o:OLEObject Type="Embed" ProgID="Equation.DSMT4" ShapeID="_x0000_i1033" DrawAspect="Content" ObjectID="_1549903430" r:id="rId22"/>
              </w:objec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6"/>
                <w:sz w:val="24"/>
                <w:szCs w:val="24"/>
              </w:rPr>
              <w:object w:dxaOrig="585" w:dyaOrig="465">
                <v:shape id="_x0000_i1034" type="#_x0000_t75" style="width:29.25pt;height:23.25pt" o:ole="">
                  <v:imagedata r:id="rId23" o:title=""/>
                </v:shape>
                <o:OLEObject Type="Embed" ProgID="Equation.DSMT4" ShapeID="_x0000_i1034" DrawAspect="Content" ObjectID="_1549903431" r:id="rId24"/>
              </w:objec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6"/>
                <w:sz w:val="24"/>
                <w:szCs w:val="24"/>
                <w:vertAlign w:val="subscript"/>
                <w:lang w:val="en-US"/>
              </w:rPr>
              <w:object w:dxaOrig="405" w:dyaOrig="420">
                <v:shape id="_x0000_i1035" type="#_x0000_t75" style="width:20.25pt;height:21pt" o:ole="">
                  <v:imagedata r:id="rId25" o:title=""/>
                </v:shape>
                <o:OLEObject Type="Embed" ProgID="Equation.DSMT4" ShapeID="_x0000_i1035" DrawAspect="Content" ObjectID="_1549903432" r:id="rId26"/>
              </w:objec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300" w:dyaOrig="375">
                <v:shape id="_x0000_i1036" type="#_x0000_t75" style="width:15pt;height:18.75pt" o:ole="">
                  <v:imagedata r:id="rId27" o:title=""/>
                </v:shape>
                <o:OLEObject Type="Embed" ProgID="Equation.DSMT4" ShapeID="_x0000_i1036" DrawAspect="Content" ObjectID="_1549903433" r:id="rId28"/>
              </w:objec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285" w:dyaOrig="375">
                <v:shape id="_x0000_i1037" type="#_x0000_t75" style="width:14.25pt;height:18.75pt" o:ole="">
                  <v:imagedata r:id="rId29" o:title=""/>
                </v:shape>
                <o:OLEObject Type="Embed" ProgID="Equation.DSMT4" ShapeID="_x0000_i1037" DrawAspect="Content" ObjectID="_1549903434" r:id="rId30"/>
              </w:object>
            </w:r>
          </w:p>
        </w:tc>
      </w:tr>
      <w:tr w:rsidR="0049687F" w:rsidTr="0049687F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м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0</w:t>
            </w:r>
          </w:p>
        </w:tc>
        <w:tc>
          <w:tcPr>
            <w:tcW w:w="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04,28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8,60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2,61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4,06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7,447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8,898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4,449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24,034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,449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23,096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/с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/с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</w:tr>
      <w:tr w:rsidR="0049687F" w:rsidTr="0049687F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м/с</w:t>
            </w:r>
            <w:r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,6</w:t>
            </w:r>
          </w:p>
        </w:tc>
        <w:tc>
          <w:tcPr>
            <w:tcW w:w="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2,086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,37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,05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,28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,349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,378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,689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,481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,133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,462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,865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687F" w:rsidRDefault="0049687F">
            <w:pPr>
              <w:spacing w:before="120" w:after="0"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,205</w:t>
            </w:r>
          </w:p>
        </w:tc>
      </w:tr>
    </w:tbl>
    <w:p w:rsidR="0049687F" w:rsidRDefault="0049687F" w:rsidP="0049687F">
      <w:pPr>
        <w:spacing w:before="120"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49687F" w:rsidRPr="0049687F" w:rsidRDefault="0049687F">
      <w:r>
        <w:rPr>
          <w:noProof/>
          <w:lang w:eastAsia="ru-RU"/>
        </w:rPr>
        <w:lastRenderedPageBreak/>
        <w:drawing>
          <wp:inline distT="0" distB="0" distL="0" distR="0">
            <wp:extent cx="5229225" cy="56864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96ba7WQkF44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568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9687F" w:rsidRPr="004968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587"/>
    <w:rsid w:val="0049687F"/>
    <w:rsid w:val="00660D3B"/>
    <w:rsid w:val="00B24D26"/>
    <w:rsid w:val="00D135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FB89BE"/>
  <w15:chartTrackingRefBased/>
  <w15:docId w15:val="{21F43886-CA7C-4C88-B2CC-A4FEA2A077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687F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153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jpg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10</Words>
  <Characters>1200</Characters>
  <Application>Microsoft Office Word</Application>
  <DocSecurity>0</DocSecurity>
  <Lines>10</Lines>
  <Paragraphs>2</Paragraphs>
  <ScaleCrop>false</ScaleCrop>
  <Company/>
  <LinksUpToDate>false</LinksUpToDate>
  <CharactersWithSpaces>1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Ирина</cp:lastModifiedBy>
  <cp:revision>4</cp:revision>
  <dcterms:created xsi:type="dcterms:W3CDTF">2017-03-01T13:50:00Z</dcterms:created>
  <dcterms:modified xsi:type="dcterms:W3CDTF">2017-03-01T13:57:00Z</dcterms:modified>
</cp:coreProperties>
</file>